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5124" w:rsidRDefault="005B5124" w:rsidP="005B5124">
      <w:pPr>
        <w:pStyle w:val="NormalWeb"/>
      </w:pPr>
      <w:r>
        <w:t>Problem Set # 5</w:t>
      </w:r>
      <w:r>
        <w:tab/>
      </w:r>
      <w:r>
        <w:tab/>
      </w:r>
      <w:r>
        <w:tab/>
      </w:r>
      <w:r>
        <w:tab/>
        <w:t>Name________________________________</w:t>
      </w:r>
    </w:p>
    <w:p w:rsidR="005B5124" w:rsidRDefault="005B5124" w:rsidP="005B5124">
      <w:pPr>
        <w:pStyle w:val="NormalWeb"/>
      </w:pPr>
      <w:r>
        <w:t>Graphical Applications of the Derivative</w:t>
      </w:r>
    </w:p>
    <w:p w:rsidR="005B5124" w:rsidRPr="005B5124" w:rsidRDefault="005B5124" w:rsidP="005B5124">
      <w:pPr>
        <w:pStyle w:val="ListParagraph"/>
        <w:widowControl w:val="0"/>
        <w:numPr>
          <w:ilvl w:val="0"/>
          <w:numId w:val="1"/>
        </w:numPr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Given that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 xml:space="preserve">f 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is the function defined </w:t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by 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position w:val="-30"/>
          <w:sz w:val="24"/>
          <w:szCs w:val="24"/>
        </w:rPr>
        <w:object w:dxaOrig="1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pt" o:ole="">
            <v:imagedata r:id="rId6" o:title=""/>
          </v:shape>
          <o:OLEObject Type="Embed" ProgID="Equation.3" ShapeID="_x0000_i1025" DrawAspect="Content" ObjectID="_1538911387" r:id="rId7"/>
        </w:objec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a.  Find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the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position w:val="-20"/>
          <w:sz w:val="24"/>
          <w:szCs w:val="24"/>
        </w:rPr>
        <w:object w:dxaOrig="999" w:dyaOrig="460">
          <v:shape id="_x0000_i1026" type="#_x0000_t75" style="width:50.25pt;height:23.25pt" o:ole="">
            <v:imagedata r:id="rId8" o:title=""/>
          </v:shape>
          <o:OLEObject Type="Embed" ProgID="Equation.DSMT4" ShapeID="_x0000_i1026" DrawAspect="Content" ObjectID="_1538911388" r:id="rId9"/>
        </w:objec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b.  Find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the zeros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c.  Write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an equation for each vertical and each horizontal asymptote to the graph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Vertical _____________________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       Horizontal_____________________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d.  Describe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the symmetry of the graph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Show all of your work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763"/>
          <w:tab w:val="left" w:pos="8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e.  Using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the information found in parts a, b, c, and d, sketch the graph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Pr="005B5124" w:rsidRDefault="0001364A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56" style="position:absolute;left:0;text-align:left;margin-left:80.55pt;margin-top:9.65pt;width:339.2pt;height:330.15pt;z-index:-251648000" coordorigin="2619,8190" coordsize="6784,6603">
            <v:group id="_x0000_s1027" style="position:absolute;left:2619;top:8190;width:6784;height:6603" coordorigin="1296,1296" coordsize="4320,4752" o:regroupid="1">
              <v:shape id="_x0000_s1028" type="#_x0000_t75" style="position:absolute;left:1440;top:1440;width:4040;height:4420">
                <v:imagedata r:id="rId10" o:title=""/>
              </v:shape>
              <v:line id="_x0000_s1029" style="position:absolute" from="3456,1296" to="3456,6048">
                <v:stroke startarrow="block" endarrow="block"/>
              </v:line>
              <v:line id="_x0000_s1030" style="position:absolute" from="1296,3672" to="5616,3672">
                <v:stroke startarrow="block" endarrow="block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7407;top:10826;width:1839;height:1499" o:regroupid="1" filled="f" stroked="f">
              <v:textbox style="mso-next-textbox:#_x0000_s1031">
                <w:txbxContent>
                  <w:p w:rsidR="005B5124" w:rsidRDefault="005B5124" w:rsidP="005B5124"/>
                </w:txbxContent>
              </v:textbox>
            </v:shape>
            <v:shape id="_x0000_s1032" type="#_x0000_t202" style="position:absolute;left:5569;top:8482;width:409;height:538" o:regroupid="1" filled="f" stroked="f">
              <v:textbox style="mso-next-textbox:#_x0000_s1032">
                <w:txbxContent>
                  <w:p w:rsidR="005B5124" w:rsidRPr="005B5124" w:rsidRDefault="005B5124" w:rsidP="005B5124">
                    <w:p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w:pPr>
                    <w:proofErr w:type="gramStart"/>
                    <w:r w:rsidRPr="005B5124"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  <o:OLEObject Type="Embed" ProgID="Equation" ShapeID="_x0000_s1028" DrawAspect="Content" ObjectID="_1538911405" r:id="rId11"/>
        </w:pict>
      </w: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3E608E0A" wp14:editId="1935E429">
                <wp:simplePos x="0" y="0"/>
                <wp:positionH relativeFrom="column">
                  <wp:posOffset>2679065</wp:posOffset>
                </wp:positionH>
                <wp:positionV relativeFrom="paragraph">
                  <wp:posOffset>5624195</wp:posOffset>
                </wp:positionV>
                <wp:extent cx="259715" cy="341630"/>
                <wp:effectExtent l="2540" t="4445" r="444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715" cy="341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124" w:rsidRPr="005B5124" w:rsidRDefault="005B5124" w:rsidP="005B5124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B512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E608E0A" id="Text Box 3" o:spid="_x0000_s1026" type="#_x0000_t202" style="position:absolute;left:0;text-align:left;margin-left:210.95pt;margin-top:442.85pt;width:20.45pt;height:26.9pt;z-index:-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" filled="f" stroked="f">
                <v:textbox>
                  <w:txbxContent>
                    <w:p w:rsidR="005B5124" w:rsidRPr="005B5124" w:rsidRDefault="005B5124" w:rsidP="005B5124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proofErr w:type="gramStart"/>
                      <w:r w:rsidRPr="005B512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437EBA28" wp14:editId="6FB87263">
                <wp:simplePos x="0" y="0"/>
                <wp:positionH relativeFrom="column">
                  <wp:posOffset>2679065</wp:posOffset>
                </wp:positionH>
                <wp:positionV relativeFrom="paragraph">
                  <wp:posOffset>5624195</wp:posOffset>
                </wp:positionV>
                <wp:extent cx="259715" cy="341630"/>
                <wp:effectExtent l="0" t="0" r="0" b="127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715" cy="341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124" w:rsidRPr="005B5124" w:rsidRDefault="005B5124" w:rsidP="005B5124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5B512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37EBA28" id="Text Box 2" o:spid="_x0000_s1027" type="#_x0000_t202" style="position:absolute;left:0;text-align:left;margin-left:210.95pt;margin-top:442.85pt;width:20.45pt;height:26.9pt;z-index:-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" filled="f" stroked="f">
                <v:textbox>
                  <w:txbxContent>
                    <w:p w:rsidR="005B5124" w:rsidRPr="005B5124" w:rsidRDefault="005B5124" w:rsidP="005B5124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proofErr w:type="gramStart"/>
                      <w:r w:rsidRPr="005B5124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                                                </w:t>
      </w:r>
    </w:p>
    <w:p w:rsidR="005B5124" w:rsidRPr="005B5124" w:rsidRDefault="00482A9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482A94">
        <w:rPr>
          <w:rFonts w:ascii="Times New Roman" w:eastAsia="Times New Roman" w:hAnsi="Times New Roman" w:cs="Times New Roman"/>
          <w:noProof/>
          <w:snapToGrid w:val="0"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8CCEC22" wp14:editId="188BB78F">
                <wp:simplePos x="0" y="0"/>
                <wp:positionH relativeFrom="column">
                  <wp:posOffset>4836795</wp:posOffset>
                </wp:positionH>
                <wp:positionV relativeFrom="paragraph">
                  <wp:posOffset>5080</wp:posOffset>
                </wp:positionV>
                <wp:extent cx="371475" cy="333375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3333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>
                              <a:alpha val="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2A94" w:rsidRPr="00482A94" w:rsidRDefault="00482A94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14:textOutline w14:w="9525" w14:cap="rnd" w14:cmpd="sng" w14:algn="ctr">
                                  <w14:solidFill>
                                    <w14:schemeClr w14:val="bg1">
                                      <w14:alpha w14:val="100000"/>
                                    </w14:schemeClr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  <w:proofErr w:type="gramStart"/>
                            <w:r w:rsidRPr="00482A94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14:textOutline w14:w="9525" w14:cap="rnd" w14:cmpd="sng" w14:algn="ctr">
                                  <w14:solidFill>
                                    <w14:schemeClr w14:val="bg1">
                                      <w14:alpha w14:val="100000"/>
                                    </w14:schemeClr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8CCEC22" id="_x0000_s1028" type="#_x0000_t202" style="position:absolute;left:0;text-align:left;margin-left:380.85pt;margin-top:.4pt;width:29.25pt;height:26.2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" filled="f">
                <v:stroke opacity="0"/>
                <v:textbox>
                  <w:txbxContent>
                    <w:p w:rsidR="00482A94" w:rsidRPr="00482A94" w:rsidRDefault="00482A94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  <w14:textOutline w14:w="9525" w14:cap="rnd" w14:cmpd="sng" w14:algn="ctr">
                            <w14:solidFill>
                              <w14:schemeClr w14:val="bg1">
                                <w14:alpha w14:val="100000"/>
                              </w14:schemeClr>
                            </w14:solidFill>
                            <w14:prstDash w14:val="solid"/>
                            <w14:bevel/>
                          </w14:textOutline>
                        </w:rPr>
                      </w:pPr>
                      <w:proofErr w:type="gramStart"/>
                      <w:r w:rsidRPr="00482A94">
                        <w:rPr>
                          <w:rFonts w:ascii="Times New Roman" w:hAnsi="Times New Roman" w:cs="Times New Roman"/>
                          <w:sz w:val="24"/>
                          <w:szCs w:val="24"/>
                          <w14:textOutline w14:w="9525" w14:cap="rnd" w14:cmpd="sng" w14:algn="ctr">
                            <w14:solidFill>
                              <w14:schemeClr w14:val="bg1">
                                <w14:alpha w14:val="100000"/>
                              </w14:schemeClr>
                            </w14:solidFill>
                            <w14:prstDash w14:val="solid"/>
                            <w14:bevel/>
                          </w14:textOutline>
                        </w:rPr>
                        <w:t>x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ind w:left="810" w:hanging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763"/>
          <w:tab w:val="left" w:pos="800"/>
          <w:tab w:val="left" w:pos="900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lastRenderedPageBreak/>
        <w:t xml:space="preserve">2.     Let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be the function defined by </w:t>
      </w:r>
      <w:r w:rsidRPr="005B5124">
        <w:rPr>
          <w:rFonts w:ascii="Times New Roman" w:eastAsia="Times New Roman" w:hAnsi="Times New Roman" w:cs="Times New Roman"/>
          <w:snapToGrid w:val="0"/>
          <w:position w:val="-10"/>
          <w:sz w:val="24"/>
          <w:szCs w:val="24"/>
        </w:rPr>
        <w:object w:dxaOrig="2340" w:dyaOrig="360">
          <v:shape id="_x0000_i1028" type="#_x0000_t75" style="width:117pt;height:18pt" o:ole="">
            <v:imagedata r:id="rId12" o:title=""/>
          </v:shape>
          <o:OLEObject Type="Embed" ProgID="Equation.3" ShapeID="_x0000_i1028" DrawAspect="Content" ObjectID="_1538911389" r:id="rId13"/>
        </w:object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for </w:t>
      </w:r>
      <w:proofErr w:type="gramEnd"/>
      <w:r w:rsidR="00482A94" w:rsidRPr="005B5124">
        <w:rPr>
          <w:rFonts w:ascii="Times New Roman" w:eastAsia="Times New Roman" w:hAnsi="Times New Roman" w:cs="Times New Roman"/>
          <w:snapToGrid w:val="0"/>
          <w:position w:val="-24"/>
          <w:sz w:val="24"/>
          <w:szCs w:val="24"/>
        </w:rPr>
        <w:object w:dxaOrig="1180" w:dyaOrig="620">
          <v:shape id="_x0000_i1029" type="#_x0000_t75" style="width:59.25pt;height:30.75pt" o:ole="">
            <v:imagedata r:id="rId14" o:title=""/>
          </v:shape>
          <o:OLEObject Type="Embed" ProgID="Equation.3" ShapeID="_x0000_i1029" DrawAspect="Content" ObjectID="_1538911390" r:id="rId15"/>
        </w:objec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482A94" w:rsidRPr="005B5124" w:rsidRDefault="00482A9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a.   Find the x-intercepts of the graph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b.   Find the intervals on which </w:t>
      </w:r>
      <w:r w:rsidRPr="005B512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is increasing.</w:t>
      </w:r>
      <w:r w:rsidR="00482A9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="00482A9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="00482A9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="00482A9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ind w:left="900" w:hanging="90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 xml:space="preserve">c.   Find the absolute maximum value and the absolute minimum value of </w:t>
      </w:r>
      <w:r w:rsidRPr="00482A94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  Justify your answer.</w:t>
      </w: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482A94" w:rsidP="00482A94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>_____________________</w:t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</w:t>
      </w:r>
    </w:p>
    <w:p w:rsidR="00AB5136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  <w:r w:rsidRPr="005B5124">
        <w:rPr>
          <w:rFonts w:ascii="Times New Roman" w:hAnsi="Times New Roman" w:cs="Times New Roman"/>
          <w:sz w:val="24"/>
          <w:szCs w:val="24"/>
        </w:rPr>
        <w:t xml:space="preserve">d. Sketch a graph of </w:t>
      </w:r>
      <w:r w:rsidRPr="00482A94">
        <w:rPr>
          <w:rFonts w:ascii="Times New Roman" w:hAnsi="Times New Roman" w:cs="Times New Roman"/>
          <w:i/>
          <w:sz w:val="24"/>
          <w:szCs w:val="24"/>
        </w:rPr>
        <w:t>f</w:t>
      </w:r>
      <w:r w:rsidRPr="005B5124">
        <w:rPr>
          <w:rFonts w:ascii="Times New Roman" w:hAnsi="Times New Roman" w:cs="Times New Roman"/>
          <w:sz w:val="24"/>
          <w:szCs w:val="24"/>
        </w:rPr>
        <w:t>(x).</w:t>
      </w:r>
    </w:p>
    <w:p w:rsidR="00AB5136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AB5136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AB5136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  <w:r w:rsidRPr="00AB513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3743467" wp14:editId="2C0B2B89">
                <wp:simplePos x="0" y="0"/>
                <wp:positionH relativeFrom="column">
                  <wp:posOffset>2323465</wp:posOffset>
                </wp:positionH>
                <wp:positionV relativeFrom="paragraph">
                  <wp:posOffset>31750</wp:posOffset>
                </wp:positionV>
                <wp:extent cx="9525" cy="2147570"/>
                <wp:effectExtent l="95250" t="38100" r="66675" b="62230"/>
                <wp:wrapNone/>
                <wp:docPr id="290" name="Straight Arrow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147570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90" o:spid="_x0000_s1026" type="#_x0000_t32" style="position:absolute;margin-left:182.95pt;margin-top:2.5pt;width:.75pt;height:169.1pt;z-index:251676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" strokecolor="windowText" strokeweight="1.5pt">
                <v:stroke startarrow="open" endarrow="open"/>
              </v:shape>
            </w:pict>
          </mc:Fallback>
        </mc:AlternateContent>
      </w:r>
    </w:p>
    <w:p w:rsidR="00AB5136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AB5136" w:rsidRPr="005B5124" w:rsidRDefault="00AB5136" w:rsidP="00AB5136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AB5136" w:rsidP="005B5124">
      <w:pPr>
        <w:ind w:left="360"/>
        <w:rPr>
          <w:rFonts w:ascii="Times New Roman" w:hAnsi="Times New Roman" w:cs="Times New Roman"/>
          <w:sz w:val="24"/>
          <w:szCs w:val="24"/>
        </w:rPr>
      </w:pPr>
      <w:r w:rsidRPr="00AB5136">
        <w:rPr>
          <w:rFonts w:ascii="Times New Roman" w:hAnsi="Times New Roman" w:cs="Times New Roman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5767617" wp14:editId="5C9D5042">
                <wp:simplePos x="0" y="0"/>
                <wp:positionH relativeFrom="column">
                  <wp:posOffset>102870</wp:posOffset>
                </wp:positionH>
                <wp:positionV relativeFrom="paragraph">
                  <wp:posOffset>20956</wp:posOffset>
                </wp:positionV>
                <wp:extent cx="6286500" cy="28574"/>
                <wp:effectExtent l="38100" t="76200" r="0" b="105410"/>
                <wp:wrapNone/>
                <wp:docPr id="289" name="Straight Arrow Connector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286500" cy="28574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289" o:spid="_x0000_s1026" type="#_x0000_t32" style="position:absolute;margin-left:8.1pt;margin-top:1.65pt;width:495pt;height:2.25pt;flip:y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" strokecolor="windowText" strokeweight="1.5pt">
                <v:stroke startarrow="open" endarrow="open"/>
              </v:shape>
            </w:pict>
          </mc:Fallback>
        </mc:AlternateContent>
      </w: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  <w:r w:rsidRPr="005B512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482A94" w:rsidRDefault="00482A94" w:rsidP="00482A94">
      <w:pPr>
        <w:rPr>
          <w:rFonts w:ascii="Times New Roman" w:hAnsi="Times New Roman" w:cs="Times New Roman"/>
          <w:sz w:val="24"/>
          <w:szCs w:val="24"/>
        </w:rPr>
      </w:pPr>
    </w:p>
    <w:p w:rsidR="00482A94" w:rsidRPr="00482A94" w:rsidRDefault="00482A94" w:rsidP="00482A94">
      <w:pPr>
        <w:rPr>
          <w:rFonts w:ascii="Times New Roman" w:hAnsi="Times New Roman" w:cs="Times New Roman"/>
          <w:sz w:val="24"/>
          <w:szCs w:val="24"/>
        </w:rPr>
      </w:pPr>
      <w:r w:rsidRPr="00482A94">
        <w:rPr>
          <w:noProof/>
          <w:sz w:val="24"/>
          <w:szCs w:val="24"/>
        </w:rPr>
        <w:lastRenderedPageBreak/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3CC31D4A" wp14:editId="24477E12">
                <wp:simplePos x="0" y="0"/>
                <wp:positionH relativeFrom="column">
                  <wp:posOffset>1703070</wp:posOffset>
                </wp:positionH>
                <wp:positionV relativeFrom="paragraph">
                  <wp:posOffset>0</wp:posOffset>
                </wp:positionV>
                <wp:extent cx="3133725" cy="1371600"/>
                <wp:effectExtent l="0" t="0" r="28575" b="1905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3725" cy="1371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82A94" w:rsidRDefault="00482A94">
                            <w:r w:rsidRPr="005B5124"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0CD4B55A" wp14:editId="573E0075">
                                  <wp:extent cx="3067050" cy="1533525"/>
                                  <wp:effectExtent l="0" t="0" r="0" b="9525"/>
                                  <wp:docPr id="5" name="Picture 5" descr="RGB0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RGB0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grayscl/>
                                            <a:biLevel thresh="50000"/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67050" cy="1533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CC31D4A" id="_x0000_s1029" type="#_x0000_t202" style="position:absolute;margin-left:134.1pt;margin-top:0;width:246.75pt;height:108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">
                <v:textbox>
                  <w:txbxContent>
                    <w:p w:rsidR="00482A94" w:rsidRDefault="00482A94">
                      <w:r w:rsidRPr="005B5124"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0CD4B55A" wp14:editId="573E0075">
                            <wp:extent cx="3067050" cy="1533525"/>
                            <wp:effectExtent l="0" t="0" r="0" b="9525"/>
                            <wp:docPr id="5" name="Picture 5" descr="RGB0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 descr="RGB0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grayscl/>
                                      <a:biLevel thresh="50000"/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67050" cy="1533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5B5124" w:rsidRPr="005B5124" w:rsidRDefault="005B5124" w:rsidP="005B5124">
      <w:pPr>
        <w:pStyle w:val="BlockText"/>
        <w:tabs>
          <w:tab w:val="clear" w:pos="1170"/>
          <w:tab w:val="left" w:pos="450"/>
        </w:tabs>
        <w:ind w:left="1980" w:right="540" w:firstLine="900"/>
        <w:rPr>
          <w:sz w:val="24"/>
          <w:szCs w:val="24"/>
        </w:rPr>
      </w:pPr>
    </w:p>
    <w:p w:rsidR="005B5124" w:rsidRPr="005B5124" w:rsidRDefault="005B512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5B5124" w:rsidRDefault="005B512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482A94" w:rsidRDefault="00482A9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482A94" w:rsidRDefault="00482A9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482A94" w:rsidRDefault="00482A9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482A94" w:rsidRPr="005B5124" w:rsidRDefault="00482A9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5B5124" w:rsidRDefault="00482A94" w:rsidP="005B512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  <w:r>
        <w:rPr>
          <w:sz w:val="24"/>
          <w:szCs w:val="24"/>
        </w:rPr>
        <w:tab/>
      </w:r>
      <w:r w:rsidR="005B5124" w:rsidRPr="00482A94">
        <w:rPr>
          <w:sz w:val="24"/>
          <w:szCs w:val="24"/>
        </w:rPr>
        <w:t xml:space="preserve">The figure above shows the graph </w:t>
      </w:r>
      <w:proofErr w:type="gramStart"/>
      <w:r w:rsidR="005B5124" w:rsidRPr="00482A94">
        <w:rPr>
          <w:sz w:val="24"/>
          <w:szCs w:val="24"/>
        </w:rPr>
        <w:t xml:space="preserve">of </w:t>
      </w:r>
      <w:proofErr w:type="gramEnd"/>
      <w:r w:rsidR="005B5124" w:rsidRPr="00482A94">
        <w:rPr>
          <w:position w:val="-10"/>
          <w:sz w:val="24"/>
          <w:szCs w:val="24"/>
        </w:rPr>
        <w:object w:dxaOrig="300" w:dyaOrig="320">
          <v:shape id="_x0000_i1031" type="#_x0000_t75" style="width:15pt;height:15.75pt" o:ole="" fillcolor="window">
            <v:imagedata r:id="rId18" o:title=""/>
          </v:shape>
          <o:OLEObject Type="Embed" ProgID="Equation.3" ShapeID="_x0000_i1031" DrawAspect="Content" ObjectID="_1538911391" r:id="rId19"/>
        </w:object>
      </w:r>
      <w:r w:rsidR="005B5124" w:rsidRPr="00482A94">
        <w:rPr>
          <w:sz w:val="24"/>
          <w:szCs w:val="24"/>
        </w:rPr>
        <w:t xml:space="preserve">, the derivative of the function </w:t>
      </w:r>
      <w:r w:rsidR="005B5124" w:rsidRPr="00482A94">
        <w:rPr>
          <w:i/>
          <w:sz w:val="24"/>
          <w:szCs w:val="24"/>
        </w:rPr>
        <w:t>f</w:t>
      </w:r>
      <w:r w:rsidR="005B5124" w:rsidRPr="00482A94">
        <w:rPr>
          <w:sz w:val="24"/>
          <w:szCs w:val="24"/>
        </w:rPr>
        <w:t xml:space="preserve">, for –7 </w:t>
      </w:r>
      <w:r w:rsidR="005B5124" w:rsidRPr="00482A94">
        <w:rPr>
          <w:sz w:val="24"/>
          <w:szCs w:val="24"/>
          <w:u w:val="single"/>
        </w:rPr>
        <w:t>&lt;</w:t>
      </w:r>
      <w:r w:rsidR="005B5124" w:rsidRPr="00482A94">
        <w:rPr>
          <w:sz w:val="24"/>
          <w:szCs w:val="24"/>
        </w:rPr>
        <w:t xml:space="preserve"> x </w:t>
      </w:r>
      <w:r w:rsidR="005B5124" w:rsidRPr="00482A94">
        <w:rPr>
          <w:sz w:val="24"/>
          <w:szCs w:val="24"/>
          <w:u w:val="single"/>
        </w:rPr>
        <w:t>&lt;</w:t>
      </w:r>
      <w:r w:rsidR="005B5124" w:rsidRPr="00482A94">
        <w:rPr>
          <w:sz w:val="24"/>
          <w:szCs w:val="24"/>
        </w:rPr>
        <w:t xml:space="preserve"> 7.  </w:t>
      </w:r>
    </w:p>
    <w:p w:rsidR="00482A94" w:rsidRDefault="00482A94" w:rsidP="00482A94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482A94" w:rsidRPr="00482A94" w:rsidRDefault="00482A94" w:rsidP="00482A94">
      <w:pPr>
        <w:pStyle w:val="BlockText"/>
        <w:tabs>
          <w:tab w:val="clear" w:pos="1170"/>
          <w:tab w:val="left" w:pos="450"/>
        </w:tabs>
        <w:ind w:left="0" w:right="540" w:firstLine="0"/>
        <w:rPr>
          <w:b/>
          <w:sz w:val="24"/>
          <w:szCs w:val="24"/>
        </w:rPr>
      </w:pPr>
      <w:r>
        <w:rPr>
          <w:sz w:val="24"/>
          <w:szCs w:val="24"/>
        </w:rPr>
        <w:tab/>
      </w:r>
      <w:r w:rsidRPr="00482A94">
        <w:rPr>
          <w:b/>
          <w:sz w:val="24"/>
          <w:szCs w:val="24"/>
        </w:rPr>
        <w:t>The graph of</w:t>
      </w:r>
      <w:r w:rsidR="005B5124" w:rsidRPr="00482A94">
        <w:rPr>
          <w:b/>
          <w:position w:val="-10"/>
          <w:sz w:val="24"/>
          <w:szCs w:val="24"/>
        </w:rPr>
        <w:object w:dxaOrig="300" w:dyaOrig="320">
          <v:shape id="_x0000_i1032" type="#_x0000_t75" style="width:15pt;height:15.75pt" o:ole="" fillcolor="window">
            <v:imagedata r:id="rId18" o:title=""/>
          </v:shape>
          <o:OLEObject Type="Embed" ProgID="Equation.3" ShapeID="_x0000_i1032" DrawAspect="Content" ObjectID="_1538911392" r:id="rId20"/>
        </w:object>
      </w:r>
      <w:r w:rsidR="005B5124" w:rsidRPr="00482A94">
        <w:rPr>
          <w:b/>
          <w:sz w:val="24"/>
          <w:szCs w:val="24"/>
        </w:rPr>
        <w:t xml:space="preserve"> has horizontal tangent lines at x = -3, x = 2, and x = 5, </w:t>
      </w:r>
    </w:p>
    <w:p w:rsidR="005B5124" w:rsidRPr="00482A94" w:rsidRDefault="00482A94" w:rsidP="00482A94">
      <w:pPr>
        <w:pStyle w:val="BlockText"/>
        <w:tabs>
          <w:tab w:val="clear" w:pos="1170"/>
          <w:tab w:val="left" w:pos="450"/>
        </w:tabs>
        <w:ind w:left="0" w:right="540" w:firstLine="0"/>
        <w:rPr>
          <w:b/>
          <w:sz w:val="24"/>
          <w:szCs w:val="24"/>
        </w:rPr>
      </w:pPr>
      <w:r w:rsidRPr="00482A94">
        <w:rPr>
          <w:b/>
          <w:sz w:val="24"/>
          <w:szCs w:val="24"/>
        </w:rPr>
        <w:tab/>
      </w:r>
      <w:proofErr w:type="gramStart"/>
      <w:r w:rsidR="005B5124" w:rsidRPr="00482A94">
        <w:rPr>
          <w:b/>
          <w:sz w:val="24"/>
          <w:szCs w:val="24"/>
        </w:rPr>
        <w:t>and</w:t>
      </w:r>
      <w:proofErr w:type="gramEnd"/>
      <w:r w:rsidR="005B5124" w:rsidRPr="00482A94">
        <w:rPr>
          <w:b/>
          <w:sz w:val="24"/>
          <w:szCs w:val="24"/>
        </w:rPr>
        <w:t xml:space="preserve"> a vertical tangent line at x = 3.</w:t>
      </w:r>
      <w:r w:rsidR="004C1955">
        <w:rPr>
          <w:b/>
          <w:sz w:val="24"/>
          <w:szCs w:val="24"/>
        </w:rPr>
        <w:t xml:space="preserve">                                                Justify all of your answers!</w:t>
      </w:r>
    </w:p>
    <w:p w:rsidR="005B5124" w:rsidRPr="00482A94" w:rsidRDefault="005B5124" w:rsidP="005B5124">
      <w:pPr>
        <w:pStyle w:val="BlockText"/>
        <w:tabs>
          <w:tab w:val="clear" w:pos="1170"/>
          <w:tab w:val="left" w:pos="450"/>
        </w:tabs>
        <w:ind w:left="630" w:right="540" w:firstLine="0"/>
        <w:rPr>
          <w:b/>
          <w:sz w:val="24"/>
          <w:szCs w:val="24"/>
        </w:rPr>
      </w:pPr>
    </w:p>
    <w:p w:rsidR="005B5124" w:rsidRPr="004C1955" w:rsidRDefault="005B5124" w:rsidP="005C0577">
      <w:pPr>
        <w:pStyle w:val="BlockText"/>
        <w:numPr>
          <w:ilvl w:val="0"/>
          <w:numId w:val="2"/>
        </w:numPr>
        <w:tabs>
          <w:tab w:val="clear" w:pos="1170"/>
          <w:tab w:val="left" w:pos="450"/>
        </w:tabs>
        <w:ind w:right="540"/>
        <w:rPr>
          <w:sz w:val="24"/>
          <w:szCs w:val="24"/>
        </w:rPr>
      </w:pPr>
      <w:r w:rsidRPr="004C1955">
        <w:rPr>
          <w:sz w:val="24"/>
          <w:szCs w:val="24"/>
        </w:rPr>
        <w:t xml:space="preserve">Find all values of x, </w:t>
      </w:r>
      <w:proofErr w:type="gramStart"/>
      <w:r w:rsidRPr="004C1955">
        <w:rPr>
          <w:sz w:val="24"/>
          <w:szCs w:val="24"/>
        </w:rPr>
        <w:t xml:space="preserve">for </w:t>
      </w:r>
      <w:proofErr w:type="gramEnd"/>
      <w:r w:rsidR="004C1955" w:rsidRPr="005B5124">
        <w:rPr>
          <w:position w:val="-10"/>
          <w:sz w:val="24"/>
          <w:szCs w:val="24"/>
        </w:rPr>
        <w:object w:dxaOrig="1180" w:dyaOrig="320">
          <v:shape id="_x0000_i1033" type="#_x0000_t75" style="width:59.25pt;height:15.75pt" o:ole="">
            <v:imagedata r:id="rId21" o:title=""/>
          </v:shape>
          <o:OLEObject Type="Embed" ProgID="Equation.3" ShapeID="_x0000_i1033" DrawAspect="Content" ObjectID="_1538911393" r:id="rId22"/>
        </w:object>
      </w:r>
      <w:r w:rsidRPr="004C1955">
        <w:rPr>
          <w:sz w:val="24"/>
          <w:szCs w:val="24"/>
        </w:rPr>
        <w:t xml:space="preserve">, at which </w:t>
      </w:r>
      <w:r w:rsidRPr="004C1955">
        <w:rPr>
          <w:i/>
          <w:sz w:val="24"/>
          <w:szCs w:val="24"/>
        </w:rPr>
        <w:t>f</w:t>
      </w:r>
      <w:r w:rsidRPr="004C1955">
        <w:rPr>
          <w:sz w:val="24"/>
          <w:szCs w:val="24"/>
        </w:rPr>
        <w:t xml:space="preserve"> attains a relative minimum.  </w:t>
      </w:r>
    </w:p>
    <w:p w:rsidR="00482A9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482A9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482A94" w:rsidRPr="00482A9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                                                 _______________________________________</w:t>
      </w:r>
    </w:p>
    <w:p w:rsidR="005B5124" w:rsidRPr="00482A94" w:rsidRDefault="005B512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5B5124" w:rsidRPr="004C1955" w:rsidRDefault="005B5124" w:rsidP="00FB6B3D">
      <w:pPr>
        <w:pStyle w:val="BlockText"/>
        <w:numPr>
          <w:ilvl w:val="0"/>
          <w:numId w:val="2"/>
        </w:numPr>
        <w:tabs>
          <w:tab w:val="clear" w:pos="1170"/>
          <w:tab w:val="left" w:pos="450"/>
        </w:tabs>
        <w:ind w:right="540"/>
        <w:rPr>
          <w:sz w:val="24"/>
          <w:szCs w:val="24"/>
        </w:rPr>
      </w:pPr>
      <w:r w:rsidRPr="004C1955">
        <w:rPr>
          <w:sz w:val="24"/>
          <w:szCs w:val="24"/>
        </w:rPr>
        <w:t xml:space="preserve">Find all values of x, </w:t>
      </w:r>
      <w:proofErr w:type="gramStart"/>
      <w:r w:rsidRPr="004C1955">
        <w:rPr>
          <w:sz w:val="24"/>
          <w:szCs w:val="24"/>
        </w:rPr>
        <w:t xml:space="preserve">for </w:t>
      </w:r>
      <w:proofErr w:type="gramEnd"/>
      <w:r w:rsidR="004C1955" w:rsidRPr="005B5124">
        <w:rPr>
          <w:position w:val="-10"/>
          <w:sz w:val="24"/>
          <w:szCs w:val="24"/>
        </w:rPr>
        <w:object w:dxaOrig="1180" w:dyaOrig="320">
          <v:shape id="_x0000_i1034" type="#_x0000_t75" style="width:59.25pt;height:15.75pt" o:ole="">
            <v:imagedata r:id="rId23" o:title=""/>
          </v:shape>
          <o:OLEObject Type="Embed" ProgID="Equation.3" ShapeID="_x0000_i1034" DrawAspect="Content" ObjectID="_1538911394" r:id="rId24"/>
        </w:object>
      </w:r>
      <w:r w:rsidRPr="004C1955">
        <w:rPr>
          <w:sz w:val="24"/>
          <w:szCs w:val="24"/>
        </w:rPr>
        <w:t xml:space="preserve">, at which </w:t>
      </w:r>
      <w:r w:rsidRPr="004C1955">
        <w:rPr>
          <w:i/>
          <w:sz w:val="24"/>
          <w:szCs w:val="24"/>
        </w:rPr>
        <w:t>f</w:t>
      </w:r>
      <w:r w:rsidRPr="004C1955">
        <w:rPr>
          <w:sz w:val="24"/>
          <w:szCs w:val="24"/>
        </w:rPr>
        <w:t xml:space="preserve"> attains a relative maximum.  </w:t>
      </w:r>
    </w:p>
    <w:p w:rsidR="005B5124" w:rsidRDefault="005B512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482A94" w:rsidRPr="00482A9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5B512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  <w:r>
        <w:rPr>
          <w:sz w:val="24"/>
          <w:szCs w:val="24"/>
        </w:rPr>
        <w:tab/>
        <w:t xml:space="preserve">                                                          _______________________________________</w:t>
      </w:r>
    </w:p>
    <w:p w:rsidR="00482A94" w:rsidRPr="00482A94" w:rsidRDefault="00482A9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5B5124" w:rsidRPr="004C1955" w:rsidRDefault="005B5124" w:rsidP="00F57845">
      <w:pPr>
        <w:pStyle w:val="BlockText"/>
        <w:numPr>
          <w:ilvl w:val="0"/>
          <w:numId w:val="2"/>
        </w:numPr>
        <w:tabs>
          <w:tab w:val="clear" w:pos="1170"/>
          <w:tab w:val="left" w:pos="450"/>
        </w:tabs>
        <w:ind w:right="540"/>
        <w:rPr>
          <w:sz w:val="24"/>
          <w:szCs w:val="24"/>
        </w:rPr>
      </w:pPr>
      <w:r w:rsidRPr="004C1955">
        <w:rPr>
          <w:sz w:val="24"/>
          <w:szCs w:val="24"/>
        </w:rPr>
        <w:t xml:space="preserve">Find all values of x, </w:t>
      </w:r>
      <w:proofErr w:type="gramStart"/>
      <w:r w:rsidRPr="004C1955">
        <w:rPr>
          <w:sz w:val="24"/>
          <w:szCs w:val="24"/>
        </w:rPr>
        <w:t xml:space="preserve">for </w:t>
      </w:r>
      <w:proofErr w:type="gramEnd"/>
      <w:r w:rsidR="004C1955" w:rsidRPr="005B5124">
        <w:rPr>
          <w:position w:val="-10"/>
          <w:sz w:val="24"/>
          <w:szCs w:val="24"/>
        </w:rPr>
        <w:object w:dxaOrig="1180" w:dyaOrig="320">
          <v:shape id="_x0000_i1035" type="#_x0000_t75" style="width:59.25pt;height:15.75pt" o:ole="">
            <v:imagedata r:id="rId23" o:title=""/>
          </v:shape>
          <o:OLEObject Type="Embed" ProgID="Equation.3" ShapeID="_x0000_i1035" DrawAspect="Content" ObjectID="_1538911395" r:id="rId25"/>
        </w:object>
      </w:r>
      <w:r w:rsidRPr="004C1955">
        <w:rPr>
          <w:sz w:val="24"/>
          <w:szCs w:val="24"/>
        </w:rPr>
        <w:t xml:space="preserve">, at which </w:t>
      </w:r>
      <w:r w:rsidRPr="004C1955">
        <w:rPr>
          <w:i/>
          <w:sz w:val="24"/>
          <w:szCs w:val="24"/>
        </w:rPr>
        <w:t>f</w:t>
      </w:r>
      <w:r w:rsidRPr="004C1955">
        <w:rPr>
          <w:sz w:val="24"/>
          <w:szCs w:val="24"/>
        </w:rPr>
        <w:t xml:space="preserve"> has a point of inflection. </w:t>
      </w:r>
    </w:p>
    <w:p w:rsidR="00BA1539" w:rsidRDefault="00BA1539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BA1539" w:rsidRDefault="00BA1539" w:rsidP="00BA1539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</w:p>
    <w:p w:rsidR="00BA1539" w:rsidRDefault="00BA1539" w:rsidP="00BA1539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</w:p>
    <w:p w:rsidR="00BA1539" w:rsidRPr="00482A94" w:rsidRDefault="00BA1539" w:rsidP="00BA1539">
      <w:pPr>
        <w:pStyle w:val="BlockText"/>
        <w:tabs>
          <w:tab w:val="clear" w:pos="1170"/>
          <w:tab w:val="left" w:pos="450"/>
        </w:tabs>
        <w:ind w:left="0" w:right="540" w:firstLine="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_______________________________________</w:t>
      </w:r>
    </w:p>
    <w:p w:rsidR="005B5124" w:rsidRPr="00482A94" w:rsidRDefault="005B5124" w:rsidP="005B5124">
      <w:pPr>
        <w:pStyle w:val="BlockText"/>
        <w:tabs>
          <w:tab w:val="clear" w:pos="1170"/>
          <w:tab w:val="left" w:pos="450"/>
        </w:tabs>
        <w:ind w:right="540"/>
        <w:rPr>
          <w:sz w:val="24"/>
          <w:szCs w:val="24"/>
        </w:rPr>
      </w:pPr>
    </w:p>
    <w:p w:rsidR="005B5124" w:rsidRPr="00482A94" w:rsidRDefault="0001364A" w:rsidP="005B5124">
      <w:pPr>
        <w:pStyle w:val="BlockText"/>
        <w:numPr>
          <w:ilvl w:val="0"/>
          <w:numId w:val="2"/>
        </w:numPr>
        <w:tabs>
          <w:tab w:val="clear" w:pos="1170"/>
          <w:tab w:val="left" w:pos="450"/>
        </w:tabs>
        <w:ind w:right="540"/>
        <w:rPr>
          <w:sz w:val="24"/>
          <w:szCs w:val="24"/>
        </w:rPr>
      </w:pPr>
      <w:r>
        <w:rPr>
          <w:noProof/>
          <w:sz w:val="24"/>
          <w:szCs w:val="24"/>
        </w:rPr>
        <w:pict>
          <v:group id="_x0000_s1033" style="position:absolute;left:0;text-align:left;margin-left:276.15pt;margin-top:10.05pt;width:276pt;height:234pt;z-index:-251656192" coordorigin="7080,3000" coordsize="4040,3392">
            <v:group id="_x0000_s1034" style="position:absolute;left:7080;top:3220;width:3105;height:3172" coordorigin="1296,1296" coordsize="4320,4752">
              <v:shape id="_x0000_s1035" type="#_x0000_t75" style="position:absolute;left:1440;top:1440;width:4040;height:4420">
                <v:imagedata r:id="rId10" o:title=""/>
              </v:shape>
              <v:line id="_x0000_s1036" style="position:absolute" from="3456,1296" to="3456,6048">
                <v:stroke startarrow="block" endarrow="block"/>
              </v:line>
              <v:line id="_x0000_s1037" style="position:absolute" from="1296,3672" to="5616,3672">
                <v:stroke startarrow="block" endarrow="block"/>
              </v:line>
            </v:group>
            <v:shape id="_x0000_s1038" type="#_x0000_t202" style="position:absolute;left:9920;top:4400;width:1200;height:720" filled="f" stroked="f">
              <v:textbox style="mso-next-textbox:#_x0000_s1038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39" type="#_x0000_t202" style="position:absolute;left:8300;top:3000;width:600;height:900" filled="f" stroked="f">
              <v:textbox style="mso-next-textbox:#_x0000_s1039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  <o:OLEObject Type="Embed" ProgID="Equation" ShapeID="_x0000_s1035" DrawAspect="Content" ObjectID="_1538911406" r:id="rId26"/>
        </w:pict>
      </w:r>
      <w:r w:rsidR="005B5124" w:rsidRPr="00482A94">
        <w:rPr>
          <w:sz w:val="24"/>
          <w:szCs w:val="24"/>
        </w:rPr>
        <w:t xml:space="preserve">At what value of x, </w:t>
      </w:r>
      <w:proofErr w:type="gramStart"/>
      <w:r w:rsidR="005B5124" w:rsidRPr="00482A94">
        <w:rPr>
          <w:sz w:val="24"/>
          <w:szCs w:val="24"/>
        </w:rPr>
        <w:t xml:space="preserve">for </w:t>
      </w:r>
      <w:proofErr w:type="gramEnd"/>
      <w:r w:rsidR="004C1955" w:rsidRPr="005B5124">
        <w:rPr>
          <w:position w:val="-10"/>
          <w:sz w:val="24"/>
          <w:szCs w:val="24"/>
        </w:rPr>
        <w:object w:dxaOrig="1180" w:dyaOrig="320">
          <v:shape id="_x0000_i1037" type="#_x0000_t75" style="width:59.25pt;height:15.75pt" o:ole="">
            <v:imagedata r:id="rId23" o:title=""/>
          </v:shape>
          <o:OLEObject Type="Embed" ProgID="Equation.3" ShapeID="_x0000_i1037" DrawAspect="Content" ObjectID="_1538911396" r:id="rId27"/>
        </w:object>
      </w:r>
      <w:r w:rsidR="005B5124" w:rsidRPr="00482A94">
        <w:rPr>
          <w:sz w:val="24"/>
          <w:szCs w:val="24"/>
        </w:rPr>
        <w:t xml:space="preserve">, does </w:t>
      </w:r>
      <w:r w:rsidR="005B5124" w:rsidRPr="00BA1539">
        <w:rPr>
          <w:i/>
          <w:sz w:val="24"/>
          <w:szCs w:val="24"/>
        </w:rPr>
        <w:t>f</w:t>
      </w:r>
      <w:r w:rsidR="005B5124" w:rsidRPr="00482A94">
        <w:rPr>
          <w:sz w:val="24"/>
          <w:szCs w:val="24"/>
        </w:rPr>
        <w:t xml:space="preserve"> attain its absolute maximum?  Justify your answer.</w:t>
      </w:r>
    </w:p>
    <w:p w:rsidR="005B5124" w:rsidRPr="00482A9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482A9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5B5124">
        <w:rPr>
          <w:rFonts w:ascii="Times New Roman" w:hAnsi="Times New Roman" w:cs="Times New Roman"/>
          <w:sz w:val="24"/>
          <w:szCs w:val="24"/>
        </w:rPr>
        <w:t>If</w:t>
      </w:r>
      <w:r w:rsidR="00BA1539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63A73" w:rsidRPr="00BA1539">
        <w:rPr>
          <w:rFonts w:ascii="Times New Roman" w:hAnsi="Times New Roman" w:cs="Times New Roman"/>
          <w:position w:val="-10"/>
          <w:sz w:val="24"/>
          <w:szCs w:val="24"/>
        </w:rPr>
        <w:object w:dxaOrig="1080" w:dyaOrig="340">
          <v:shape id="_x0000_i1038" type="#_x0000_t75" style="width:50.25pt;height:15.75pt" o:ole="">
            <v:imagedata r:id="rId28" o:title=""/>
          </v:shape>
          <o:OLEObject Type="Embed" ProgID="Equation.3" ShapeID="_x0000_i1038" DrawAspect="Content" ObjectID="_1538911397" r:id="rId29"/>
        </w:objec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 xml:space="preserve">, make a possible sketch of </w:t>
      </w:r>
      <w:r w:rsidRPr="00BA1539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 xml:space="preserve">(x).            </w:t>
      </w: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BA1539" w:rsidRDefault="00BA1539" w:rsidP="005B5124">
      <w:pPr>
        <w:rPr>
          <w:rFonts w:ascii="Times New Roman" w:hAnsi="Times New Roman" w:cs="Times New Roman"/>
          <w:sz w:val="24"/>
          <w:szCs w:val="24"/>
        </w:rPr>
      </w:pPr>
    </w:p>
    <w:p w:rsidR="004C1955" w:rsidRDefault="004C1955" w:rsidP="005B5124">
      <w:pPr>
        <w:rPr>
          <w:rFonts w:ascii="Times New Roman" w:hAnsi="Times New Roman" w:cs="Times New Roman"/>
          <w:sz w:val="24"/>
          <w:szCs w:val="24"/>
        </w:rPr>
      </w:pPr>
    </w:p>
    <w:p w:rsidR="004C1955" w:rsidRPr="005B5124" w:rsidRDefault="004C1955" w:rsidP="005B5124">
      <w:pPr>
        <w:rPr>
          <w:rFonts w:ascii="Times New Roman" w:hAnsi="Times New Roman" w:cs="Times New Roman"/>
          <w:sz w:val="24"/>
          <w:szCs w:val="24"/>
        </w:rPr>
      </w:pPr>
    </w:p>
    <w:p w:rsidR="004A72C2" w:rsidRDefault="004A72C2" w:rsidP="004A72C2">
      <w:pPr>
        <w:widowControl w:val="0"/>
        <w:tabs>
          <w:tab w:val="left" w:pos="450"/>
          <w:tab w:val="left" w:pos="576"/>
          <w:tab w:val="left" w:pos="864"/>
        </w:tabs>
        <w:spacing w:after="0" w:line="240" w:lineRule="auto"/>
        <w:ind w:left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lastRenderedPageBreak/>
        <w:t xml:space="preserve">4. </w:t>
      </w:r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>This problem deals with functions defined by f(x) = x + b sin x, w</w:t>
      </w:r>
      <w:r w:rsidR="004C1955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here b is positive and constant </w:t>
      </w:r>
    </w:p>
    <w:p w:rsidR="005B5124" w:rsidRPr="004A72C2" w:rsidRDefault="004A72C2" w:rsidP="004A72C2">
      <w:pPr>
        <w:widowControl w:val="0"/>
        <w:tabs>
          <w:tab w:val="left" w:pos="450"/>
          <w:tab w:val="left" w:pos="576"/>
          <w:tab w:val="left" w:pos="864"/>
        </w:tabs>
        <w:spacing w:after="0" w:line="240" w:lineRule="auto"/>
        <w:ind w:left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</w:t>
      </w:r>
      <w:proofErr w:type="gramStart"/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and </w:t>
      </w:r>
      <w:proofErr w:type="gramEnd"/>
      <w:r w:rsidR="004C1955" w:rsidRPr="005B5124">
        <w:rPr>
          <w:position w:val="-10"/>
        </w:rPr>
        <w:object w:dxaOrig="1060" w:dyaOrig="340">
          <v:shape id="_x0000_i1039" type="#_x0000_t75" style="width:53.25pt;height:17.25pt" o:ole="">
            <v:imagedata r:id="rId30" o:title=""/>
          </v:shape>
          <o:OLEObject Type="Embed" ProgID="Equation.3" ShapeID="_x0000_i1039" DrawAspect="Content" ObjectID="_1538911398" r:id="rId31"/>
        </w:object>
      </w:r>
      <w:r w:rsidR="004C1955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Pr="005B5124" w:rsidRDefault="005B5124" w:rsidP="005B5124">
      <w:pPr>
        <w:widowControl w:val="0"/>
        <w:tabs>
          <w:tab w:val="left" w:pos="45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4C1955">
      <w:pPr>
        <w:widowControl w:val="0"/>
        <w:numPr>
          <w:ilvl w:val="0"/>
          <w:numId w:val="4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Sketch the g</w:t>
      </w:r>
      <w:r w:rsidR="004C1955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raphs of two of these functions  </w:t>
      </w:r>
      <w:r w:rsidR="004C1955" w:rsidRPr="005B5124">
        <w:rPr>
          <w:position w:val="-10"/>
          <w:sz w:val="24"/>
          <w:szCs w:val="24"/>
        </w:rPr>
        <w:object w:dxaOrig="1460" w:dyaOrig="340">
          <v:shape id="_x0000_i1040" type="#_x0000_t75" style="width:72.75pt;height:17.25pt" o:ole="">
            <v:imagedata r:id="rId32" o:title=""/>
          </v:shape>
          <o:OLEObject Type="Embed" ProgID="Equation.3" ShapeID="_x0000_i1040" DrawAspect="Content" ObjectID="_1538911399" r:id="rId33"/>
        </w:object>
      </w:r>
      <w:r w:rsidR="004C1955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</w:t>
      </w:r>
      <w:proofErr w:type="gramStart"/>
      <w:r w:rsidRPr="004C1955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and </w:t>
      </w:r>
      <w:proofErr w:type="gramEnd"/>
      <w:r w:rsidR="004C1955" w:rsidRPr="005B5124">
        <w:rPr>
          <w:position w:val="-10"/>
          <w:sz w:val="24"/>
          <w:szCs w:val="24"/>
        </w:rPr>
        <w:object w:dxaOrig="1600" w:dyaOrig="340">
          <v:shape id="_x0000_i1041" type="#_x0000_t75" style="width:80.25pt;height:17.25pt" o:ole="">
            <v:imagedata r:id="rId34" o:title=""/>
          </v:shape>
          <o:OLEObject Type="Embed" ProgID="Equation.3" ShapeID="_x0000_i1041" DrawAspect="Content" ObjectID="_1538911400" r:id="rId35"/>
        </w:object>
      </w:r>
      <w:r w:rsidR="004C1955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4C1955" w:rsidRDefault="0001364A" w:rsidP="004C1955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84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40" style="position:absolute;left:0;text-align:left;margin-left:50.7pt;margin-top:11.95pt;width:276pt;height:234pt;z-index:-251655168" coordorigin="7080,3000" coordsize="4040,3392">
            <v:group id="_x0000_s1041" style="position:absolute;left:7080;top:3220;width:3105;height:3172" coordorigin="1296,1296" coordsize="4320,4752">
              <v:shape id="_x0000_s1042" type="#_x0000_t75" style="position:absolute;left:1440;top:1440;width:4040;height:4420">
                <v:imagedata r:id="rId10" o:title=""/>
              </v:shape>
              <v:line id="_x0000_s1043" style="position:absolute" from="3456,1296" to="3456,6048">
                <v:stroke startarrow="block" endarrow="block"/>
              </v:line>
              <v:line id="_x0000_s1044" style="position:absolute" from="1296,3672" to="5616,3672">
                <v:stroke startarrow="block" endarrow="block"/>
              </v:line>
            </v:group>
            <v:shape id="_x0000_s1045" type="#_x0000_t202" style="position:absolute;left:9920;top:4400;width:1200;height:720" filled="f" stroked="f">
              <v:textbox style="mso-next-textbox:#_x0000_s1045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46" type="#_x0000_t202" style="position:absolute;left:8300;top:3000;width:600;height:900" filled="f" stroked="f">
              <v:textbox style="mso-next-textbox:#_x0000_s1046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  <o:OLEObject Type="Embed" ProgID="Equation" ShapeID="_x0000_s1042" DrawAspect="Content" ObjectID="_1538911407" r:id="rId36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47" style="position:absolute;left:0;text-align:left;margin-left:277.2pt;margin-top:12.7pt;width:276pt;height:234pt;z-index:-251654144" coordorigin="7080,3000" coordsize="4040,3392">
            <v:group id="_x0000_s1048" style="position:absolute;left:7080;top:3220;width:3105;height:3172" coordorigin="1296,1296" coordsize="4320,4752">
              <v:shape id="_x0000_s1049" type="#_x0000_t75" style="position:absolute;left:1440;top:1440;width:4040;height:4420">
                <v:imagedata r:id="rId10" o:title=""/>
              </v:shape>
              <v:line id="_x0000_s1050" style="position:absolute" from="3456,1296" to="3456,6048">
                <v:stroke startarrow="block" endarrow="block"/>
              </v:line>
              <v:line id="_x0000_s1051" style="position:absolute" from="1296,3672" to="5616,3672">
                <v:stroke startarrow="block" endarrow="block"/>
              </v:line>
            </v:group>
            <v:shape id="_x0000_s1052" type="#_x0000_t202" style="position:absolute;left:9920;top:4400;width:1200;height:720" filled="f" stroked="f">
              <v:textbox style="mso-next-textbox:#_x0000_s1052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053" type="#_x0000_t202" style="position:absolute;left:8300;top:3000;width:600;height:900" filled="f" stroked="f">
              <v:textbox style="mso-next-textbox:#_x0000_s1053">
                <w:txbxContent>
                  <w:p w:rsidR="005B5124" w:rsidRDefault="005B5124" w:rsidP="005B5124">
                    <w:pPr>
                      <w:rPr>
                        <w:rFonts w:ascii="Comic Sans MS" w:hAnsi="Comic Sans MS"/>
                        <w:sz w:val="20"/>
                      </w:rPr>
                    </w:pPr>
                    <w:proofErr w:type="gramStart"/>
                    <w:r>
                      <w:rPr>
                        <w:rFonts w:ascii="Comic Sans MS" w:hAnsi="Comic Sans MS"/>
                        <w:sz w:val="20"/>
                      </w:rPr>
                      <w:t>y</w:t>
                    </w:r>
                    <w:proofErr w:type="gramEnd"/>
                  </w:p>
                </w:txbxContent>
              </v:textbox>
            </v:shape>
          </v:group>
          <o:OLEObject Type="Embed" ProgID="Equation" ShapeID="_x0000_s1049" DrawAspect="Content" ObjectID="_1538911408" r:id="rId37"/>
        </w:pict>
      </w:r>
    </w:p>
    <w:p w:rsidR="004C1955" w:rsidRPr="004C1955" w:rsidRDefault="004C1955" w:rsidP="004C1955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84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  <w:tab w:val="left" w:pos="7275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480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4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Find the x-coordinates of all points</w:t>
      </w:r>
      <w:proofErr w:type="gram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, </w:t>
      </w:r>
      <w:proofErr w:type="gramEnd"/>
      <w:r w:rsidR="004C1955" w:rsidRPr="005B5124">
        <w:rPr>
          <w:position w:val="-10"/>
          <w:sz w:val="24"/>
          <w:szCs w:val="24"/>
        </w:rPr>
        <w:object w:dxaOrig="1060" w:dyaOrig="340">
          <v:shape id="_x0000_i1044" type="#_x0000_t75" style="width:53.25pt;height:17.25pt" o:ole="">
            <v:imagedata r:id="rId30" o:title=""/>
          </v:shape>
          <o:OLEObject Type="Embed" ProgID="Equation.3" ShapeID="_x0000_i1044" DrawAspect="Content" ObjectID="_1538911401" r:id="rId38"/>
        </w:object>
      </w:r>
      <w:r w:rsidR="004C1955">
        <w:rPr>
          <w:rFonts w:ascii="Times New Roman" w:eastAsia="Times New Roman" w:hAnsi="Times New Roman" w:cs="Times New Roman"/>
          <w:snapToGrid w:val="0"/>
          <w:sz w:val="24"/>
          <w:szCs w:val="24"/>
        </w:rPr>
        <w:t>,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where the line y = x + b is tangent to the graph of </w:t>
      </w:r>
      <w:r w:rsidR="004C1955" w:rsidRPr="005B5124">
        <w:rPr>
          <w:position w:val="-10"/>
          <w:sz w:val="24"/>
          <w:szCs w:val="24"/>
        </w:rPr>
        <w:object w:dxaOrig="1900" w:dyaOrig="340">
          <v:shape id="_x0000_i1045" type="#_x0000_t75" style="width:95.25pt;height:17.25pt" o:ole="">
            <v:imagedata r:id="rId39" o:title=""/>
          </v:shape>
          <o:OLEObject Type="Embed" ProgID="Equation.3" ShapeID="_x0000_i1045" DrawAspect="Content" ObjectID="_1538911402" r:id="rId40"/>
        </w:objec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4C1955" w:rsidRPr="005B5124" w:rsidRDefault="004C1955" w:rsidP="004C1955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                                                                                             ____________________________________</w:t>
      </w:r>
    </w:p>
    <w:p w:rsidR="004C1955" w:rsidRPr="005B5124" w:rsidRDefault="004C1955" w:rsidP="004C1955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4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Are the points of tangency described in part (b) relative maximum points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proofErr w:type="gramStart"/>
      <w:r w:rsidRPr="004C1955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?</w:t>
      </w:r>
      <w:proofErr w:type="gram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Why?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4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For all values of b &gt; 0, show that all inflection points of the graph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f </w:t>
      </w:r>
      <w:r w:rsidRPr="004C1955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f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lie on the line y = x.</w:t>
      </w: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Default="00F14DC8" w:rsidP="00F14DC8">
      <w:pPr>
        <w:ind w:left="5040" w:firstLine="72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>____________________________________</w:t>
      </w:r>
    </w:p>
    <w:p w:rsidR="00F14DC8" w:rsidRDefault="00F14DC8" w:rsidP="00F14DC8">
      <w:pPr>
        <w:ind w:left="5040" w:firstLine="720"/>
        <w:rPr>
          <w:rFonts w:ascii="Times New Roman" w:hAnsi="Times New Roman" w:cs="Times New Roman"/>
          <w:sz w:val="24"/>
          <w:szCs w:val="24"/>
        </w:rPr>
      </w:pPr>
    </w:p>
    <w:p w:rsidR="00F14DC8" w:rsidRDefault="00F14DC8" w:rsidP="00F14DC8">
      <w:pPr>
        <w:ind w:left="5040" w:firstLine="720"/>
        <w:rPr>
          <w:rFonts w:ascii="Times New Roman" w:hAnsi="Times New Roman" w:cs="Times New Roman"/>
          <w:sz w:val="24"/>
          <w:szCs w:val="24"/>
        </w:rPr>
      </w:pPr>
    </w:p>
    <w:p w:rsidR="00F14DC8" w:rsidRPr="005B5124" w:rsidRDefault="00F14DC8" w:rsidP="00F14DC8">
      <w:pPr>
        <w:ind w:left="5040" w:firstLine="720"/>
        <w:rPr>
          <w:rFonts w:ascii="Times New Roman" w:hAnsi="Times New Roman" w:cs="Times New Roman"/>
          <w:sz w:val="24"/>
          <w:szCs w:val="24"/>
        </w:rPr>
      </w:pPr>
    </w:p>
    <w:p w:rsidR="00F14DC8" w:rsidRPr="004A72C2" w:rsidRDefault="004A72C2" w:rsidP="004A72C2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lastRenderedPageBreak/>
        <w:t>5.</w:t>
      </w:r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Let h be a function defined for all x </w:t>
      </w:r>
      <w:r w:rsidR="005B5124" w:rsidRPr="005B5124">
        <w:rPr>
          <w:snapToGrid w:val="0"/>
        </w:rPr>
        <w:sym w:font="Symbol" w:char="F0B9"/>
      </w:r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0 such that </w:t>
      </w:r>
      <w:proofErr w:type="gramStart"/>
      <w:r w:rsidR="005B5124" w:rsidRPr="004A72C2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>(</w:t>
      </w:r>
      <w:proofErr w:type="gramEnd"/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4) = -3 and the derivative of </w:t>
      </w:r>
      <w:r w:rsidR="005B5124" w:rsidRPr="004A72C2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="005B5124" w:rsidRPr="004A72C2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is given </w:t>
      </w:r>
    </w:p>
    <w:p w:rsidR="005B5124" w:rsidRDefault="00F14DC8" w:rsidP="00F14DC8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ind w:left="360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</w:t>
      </w:r>
      <w:proofErr w:type="gramStart"/>
      <w:r w:rsidR="005B5124" w:rsidRPr="00F14DC8">
        <w:rPr>
          <w:rFonts w:ascii="Times New Roman" w:eastAsia="Times New Roman" w:hAnsi="Times New Roman" w:cs="Times New Roman"/>
          <w:snapToGrid w:val="0"/>
          <w:sz w:val="24"/>
          <w:szCs w:val="24"/>
        </w:rPr>
        <w:t>by</w:t>
      </w:r>
      <w:proofErr w:type="gramEnd"/>
      <w:r w:rsidR="005B5124" w:rsidRPr="00F14DC8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</w:t>
      </w:r>
      <w:r w:rsidRPr="00F14DC8">
        <w:rPr>
          <w:position w:val="-24"/>
          <w:sz w:val="24"/>
          <w:szCs w:val="24"/>
        </w:rPr>
        <w:object w:dxaOrig="1520" w:dyaOrig="660">
          <v:shape id="_x0000_i1046" type="#_x0000_t75" style="width:75.75pt;height:33pt" o:ole="">
            <v:imagedata r:id="rId41" o:title=""/>
          </v:shape>
          <o:OLEObject Type="Embed" ProgID="Equation.3" ShapeID="_x0000_i1046" DrawAspect="Content" ObjectID="_1538911403" r:id="rId42"/>
        </w:object>
      </w:r>
      <w:r w:rsidR="005B5124" w:rsidRPr="00F14DC8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for all x </w:t>
      </w:r>
      <w:r w:rsidR="005B5124" w:rsidRPr="005B5124">
        <w:rPr>
          <w:snapToGrid w:val="0"/>
        </w:rPr>
        <w:sym w:font="Symbol" w:char="F0B9"/>
      </w:r>
      <w:r w:rsidR="005B5124" w:rsidRPr="00F14DC8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0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5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Find all values of x for which the graph of </w:t>
      </w:r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has a horizontal tangent, and determine whether </w:t>
      </w:r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has a local maximum, a local minimum, or neither at each of these values.  Justify your answers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Default="00F14DC8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Default="00F14DC8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5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On what intervals, if any, is the graph of </w:t>
      </w:r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concave up?  Justify your answer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  <w:t>_____________________________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numPr>
          <w:ilvl w:val="0"/>
          <w:numId w:val="5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Write an equation for the line tangent to the graph of </w:t>
      </w:r>
      <w:proofErr w:type="spellStart"/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at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x = 4.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</w:p>
    <w:p w:rsidR="00F14DC8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Pr="005B5124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                                                                                               ___________________________________</w:t>
      </w:r>
    </w:p>
    <w:p w:rsidR="005B5124" w:rsidRPr="005B5124" w:rsidRDefault="00F14DC8" w:rsidP="00F14DC8">
      <w:pPr>
        <w:widowControl w:val="0"/>
        <w:tabs>
          <w:tab w:val="left" w:pos="450"/>
          <w:tab w:val="left" w:pos="480"/>
          <w:tab w:val="left" w:pos="576"/>
          <w:tab w:val="left" w:pos="864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ab/>
      </w:r>
    </w:p>
    <w:p w:rsidR="005B5124" w:rsidRPr="005B5124" w:rsidRDefault="005B5124" w:rsidP="005B5124">
      <w:pPr>
        <w:widowControl w:val="0"/>
        <w:numPr>
          <w:ilvl w:val="0"/>
          <w:numId w:val="5"/>
        </w:numPr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Does the line tangent to the graph of </w:t>
      </w:r>
      <w:proofErr w:type="spellStart"/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at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x = 4 </w:t>
      </w:r>
      <w:proofErr w:type="spellStart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>lie</w:t>
      </w:r>
      <w:proofErr w:type="spellEnd"/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above or below the graph of </w:t>
      </w:r>
      <w:r w:rsidRPr="00F14DC8">
        <w:rPr>
          <w:rFonts w:ascii="Times New Roman" w:eastAsia="Times New Roman" w:hAnsi="Times New Roman" w:cs="Times New Roman"/>
          <w:i/>
          <w:snapToGrid w:val="0"/>
          <w:sz w:val="24"/>
          <w:szCs w:val="24"/>
        </w:rPr>
        <w:t>h</w:t>
      </w:r>
      <w:r w:rsidRPr="005B5124"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for x &gt; 4?  Why?</w:t>
      </w: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F14DC8" w:rsidRPr="005B5124" w:rsidRDefault="00F14DC8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5B5124" w:rsidRDefault="005B5124" w:rsidP="005B5124">
      <w:pPr>
        <w:widowControl w:val="0"/>
        <w:tabs>
          <w:tab w:val="left" w:pos="450"/>
          <w:tab w:val="left" w:pos="480"/>
          <w:tab w:val="left" w:pos="576"/>
        </w:tabs>
        <w:spacing w:after="0" w:line="240" w:lineRule="auto"/>
        <w:rPr>
          <w:rFonts w:ascii="Times New Roman" w:eastAsia="Times New Roman" w:hAnsi="Times New Roman" w:cs="Times New Roman"/>
          <w:snapToGrid w:val="0"/>
          <w:sz w:val="24"/>
          <w:szCs w:val="24"/>
        </w:rPr>
      </w:pPr>
    </w:p>
    <w:p w:rsidR="005B5124" w:rsidRPr="004A72C2" w:rsidRDefault="005B5124" w:rsidP="004A72C2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4A72C2">
        <w:rPr>
          <w:rFonts w:ascii="Times New Roman" w:hAnsi="Times New Roman" w:cs="Times New Roman"/>
          <w:sz w:val="24"/>
          <w:szCs w:val="24"/>
        </w:rPr>
        <w:t>Let</w:t>
      </w:r>
      <w:r w:rsidR="00F14DC8" w:rsidRPr="004A72C2">
        <w:rPr>
          <w:rFonts w:ascii="Times New Roman" w:hAnsi="Times New Roman" w:cs="Times New Roman"/>
          <w:sz w:val="24"/>
          <w:szCs w:val="24"/>
        </w:rPr>
        <w:t xml:space="preserve"> </w:t>
      </w:r>
      <w:r w:rsidR="00F14DC8" w:rsidRPr="00F14DC8">
        <w:rPr>
          <w:position w:val="-32"/>
        </w:rPr>
        <w:object w:dxaOrig="2980" w:dyaOrig="760">
          <v:shape id="_x0000_i1047" type="#_x0000_t75" style="width:149.25pt;height:38.25pt" o:ole="">
            <v:imagedata r:id="rId43" o:title=""/>
          </v:shape>
          <o:OLEObject Type="Embed" ProgID="Equation.3" ShapeID="_x0000_i1047" DrawAspect="Content" ObjectID="_1538911404" r:id="rId44"/>
        </w:object>
      </w:r>
      <w:r w:rsidRPr="004A72C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</w:p>
    <w:p w:rsidR="00F14DC8" w:rsidRPr="005B5124" w:rsidRDefault="00F14DC8" w:rsidP="00F14DC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B5124">
        <w:rPr>
          <w:rFonts w:ascii="Times New Roman" w:hAnsi="Times New Roman" w:cs="Times New Roman"/>
          <w:sz w:val="24"/>
          <w:szCs w:val="24"/>
        </w:rPr>
        <w:t xml:space="preserve">For what values of </w:t>
      </w:r>
      <w:r w:rsidR="004A72C2" w:rsidRPr="00F14DC8">
        <w:rPr>
          <w:rFonts w:ascii="Times New Roman" w:hAnsi="Times New Roman" w:cs="Times New Roman"/>
          <w:i/>
          <w:sz w:val="24"/>
          <w:szCs w:val="24"/>
        </w:rPr>
        <w:t>k</w:t>
      </w:r>
      <w:r w:rsidR="004A72C2">
        <w:rPr>
          <w:rFonts w:ascii="Times New Roman" w:hAnsi="Times New Roman" w:cs="Times New Roman"/>
          <w:sz w:val="24"/>
          <w:szCs w:val="24"/>
        </w:rPr>
        <w:t xml:space="preserve"> and </w:t>
      </w:r>
      <w:r w:rsidR="004A72C2" w:rsidRPr="00F14DC8">
        <w:rPr>
          <w:rFonts w:ascii="Times New Roman" w:hAnsi="Times New Roman" w:cs="Times New Roman"/>
          <w:i/>
          <w:sz w:val="24"/>
          <w:szCs w:val="24"/>
        </w:rPr>
        <w:t>p</w:t>
      </w:r>
      <w:r w:rsidR="004A72C2" w:rsidRPr="00F14DC8">
        <w:rPr>
          <w:rFonts w:ascii="Times New Roman" w:hAnsi="Times New Roman" w:cs="Times New Roman"/>
          <w:sz w:val="24"/>
          <w:szCs w:val="24"/>
        </w:rPr>
        <w:t xml:space="preserve"> </w: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 xml:space="preserve">will </w:t>
      </w:r>
      <w:r w:rsidRPr="00F14DC8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>(x) be differentiable?</w:t>
      </w:r>
    </w:p>
    <w:p w:rsidR="005B5124" w:rsidRPr="005B5124" w:rsidRDefault="00F14DC8" w:rsidP="005B51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                                                                                                           _____________________________</w:t>
      </w:r>
    </w:p>
    <w:p w:rsidR="005B5124" w:rsidRPr="005B5124" w:rsidRDefault="005B5124" w:rsidP="005B5124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5B5124">
        <w:rPr>
          <w:rFonts w:ascii="Times New Roman" w:hAnsi="Times New Roman" w:cs="Times New Roman"/>
          <w:sz w:val="24"/>
          <w:szCs w:val="24"/>
        </w:rPr>
        <w:t xml:space="preserve">For the values of </w:t>
      </w:r>
      <w:r w:rsidR="00F14DC8" w:rsidRPr="00F14DC8">
        <w:rPr>
          <w:rFonts w:ascii="Times New Roman" w:hAnsi="Times New Roman" w:cs="Times New Roman"/>
          <w:i/>
          <w:sz w:val="24"/>
          <w:szCs w:val="24"/>
        </w:rPr>
        <w:t>k</w:t>
      </w:r>
      <w:r w:rsidR="00F14DC8">
        <w:rPr>
          <w:rFonts w:ascii="Times New Roman" w:hAnsi="Times New Roman" w:cs="Times New Roman"/>
          <w:sz w:val="24"/>
          <w:szCs w:val="24"/>
        </w:rPr>
        <w:t xml:space="preserve"> and </w:t>
      </w:r>
      <w:r w:rsidR="00F14DC8" w:rsidRPr="00F14DC8">
        <w:rPr>
          <w:rFonts w:ascii="Times New Roman" w:hAnsi="Times New Roman" w:cs="Times New Roman"/>
          <w:i/>
          <w:sz w:val="24"/>
          <w:szCs w:val="24"/>
        </w:rPr>
        <w:t>p</w:t>
      </w:r>
      <w:r w:rsidR="00F14DC8" w:rsidRPr="00F14DC8">
        <w:rPr>
          <w:rFonts w:ascii="Times New Roman" w:hAnsi="Times New Roman" w:cs="Times New Roman"/>
          <w:sz w:val="24"/>
          <w:szCs w:val="24"/>
        </w:rPr>
        <w:t xml:space="preserve"> </w: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 xml:space="preserve">found in part (a) above, on what interval or intervals is </w:t>
      </w:r>
      <w:r w:rsidRPr="00F14DC8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5B5124">
        <w:rPr>
          <w:rFonts w:ascii="Times New Roman" w:eastAsiaTheme="minorEastAsia" w:hAnsi="Times New Roman" w:cs="Times New Roman"/>
          <w:sz w:val="24"/>
          <w:szCs w:val="24"/>
        </w:rPr>
        <w:t>(x) increasing?</w:t>
      </w:r>
    </w:p>
    <w:p w:rsidR="005B5124" w:rsidRPr="005B5124" w:rsidRDefault="005B5124" w:rsidP="005B512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5B5124" w:rsidP="005B5124">
      <w:pPr>
        <w:rPr>
          <w:rFonts w:ascii="Times New Roman" w:hAnsi="Times New Roman" w:cs="Times New Roman"/>
          <w:sz w:val="24"/>
          <w:szCs w:val="24"/>
        </w:rPr>
      </w:pPr>
    </w:p>
    <w:p w:rsidR="005B5124" w:rsidRPr="005B5124" w:rsidRDefault="00F14DC8" w:rsidP="005B512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napToGrid w:val="0"/>
          <w:sz w:val="24"/>
          <w:szCs w:val="24"/>
        </w:rPr>
        <w:t xml:space="preserve">                                                                                                                _____________________________</w:t>
      </w:r>
    </w:p>
    <w:p w:rsidR="00AE7DFD" w:rsidRPr="00F14DC8" w:rsidRDefault="005B5124" w:rsidP="009F7473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F14DC8">
        <w:rPr>
          <w:rFonts w:ascii="Times New Roman" w:hAnsi="Times New Roman" w:cs="Times New Roman"/>
          <w:sz w:val="24"/>
          <w:szCs w:val="24"/>
        </w:rPr>
        <w:t>Using the values of</w:t>
      </w:r>
      <w:r w:rsidR="00F14DC8">
        <w:rPr>
          <w:rFonts w:ascii="Times New Roman" w:hAnsi="Times New Roman" w:cs="Times New Roman"/>
          <w:sz w:val="24"/>
          <w:szCs w:val="24"/>
        </w:rPr>
        <w:t xml:space="preserve"> </w:t>
      </w:r>
      <w:r w:rsidR="00F14DC8" w:rsidRPr="00F14DC8">
        <w:rPr>
          <w:rFonts w:ascii="Times New Roman" w:hAnsi="Times New Roman" w:cs="Times New Roman"/>
          <w:i/>
          <w:sz w:val="24"/>
          <w:szCs w:val="24"/>
        </w:rPr>
        <w:t>k</w:t>
      </w:r>
      <w:r w:rsidR="00F14DC8">
        <w:rPr>
          <w:rFonts w:ascii="Times New Roman" w:hAnsi="Times New Roman" w:cs="Times New Roman"/>
          <w:sz w:val="24"/>
          <w:szCs w:val="24"/>
        </w:rPr>
        <w:t xml:space="preserve"> and </w:t>
      </w:r>
      <w:r w:rsidR="00F14DC8" w:rsidRPr="00F14DC8">
        <w:rPr>
          <w:rFonts w:ascii="Times New Roman" w:hAnsi="Times New Roman" w:cs="Times New Roman"/>
          <w:i/>
          <w:sz w:val="24"/>
          <w:szCs w:val="24"/>
        </w:rPr>
        <w:t>p</w:t>
      </w:r>
      <w:r w:rsidRPr="00F14DC8">
        <w:rPr>
          <w:rFonts w:ascii="Times New Roman" w:hAnsi="Times New Roman" w:cs="Times New Roman"/>
          <w:sz w:val="24"/>
          <w:szCs w:val="24"/>
        </w:rPr>
        <w:t xml:space="preserve"> </w:t>
      </w:r>
      <w:r w:rsidRPr="00F14DC8">
        <w:rPr>
          <w:rFonts w:ascii="Times New Roman" w:eastAsiaTheme="minorEastAsia" w:hAnsi="Times New Roman" w:cs="Times New Roman"/>
          <w:sz w:val="24"/>
          <w:szCs w:val="24"/>
        </w:rPr>
        <w:t xml:space="preserve">found in (a) above, find all points of inflection of the graph of </w:t>
      </w:r>
      <w:r w:rsidRPr="00F14DC8">
        <w:rPr>
          <w:rFonts w:ascii="Times New Roman" w:eastAsiaTheme="minorEastAsia" w:hAnsi="Times New Roman" w:cs="Times New Roman"/>
          <w:i/>
          <w:sz w:val="24"/>
          <w:szCs w:val="24"/>
        </w:rPr>
        <w:t>f</w:t>
      </w:r>
      <w:r w:rsidRPr="00F14DC8">
        <w:rPr>
          <w:rFonts w:ascii="Times New Roman" w:eastAsiaTheme="minorEastAsia" w:hAnsi="Times New Roman" w:cs="Times New Roman"/>
          <w:sz w:val="24"/>
          <w:szCs w:val="24"/>
        </w:rPr>
        <w:t xml:space="preserve">(x). Support your conclusion. </w:t>
      </w:r>
    </w:p>
    <w:sectPr w:rsidR="00AE7DFD" w:rsidRPr="00F14DC8" w:rsidSect="005B5124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76571"/>
    <w:multiLevelType w:val="singleLevel"/>
    <w:tmpl w:val="C82E0966"/>
    <w:lvl w:ilvl="0">
      <w:start w:val="1"/>
      <w:numFmt w:val="lowerLetter"/>
      <w:lvlText w:val="%1.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1">
    <w:nsid w:val="28546186"/>
    <w:multiLevelType w:val="hybridMultilevel"/>
    <w:tmpl w:val="4B847770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E303A8"/>
    <w:multiLevelType w:val="singleLevel"/>
    <w:tmpl w:val="01E6529E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</w:abstractNum>
  <w:abstractNum w:abstractNumId="3">
    <w:nsid w:val="3D214924"/>
    <w:multiLevelType w:val="hybridMultilevel"/>
    <w:tmpl w:val="7AA6A8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AB402E"/>
    <w:multiLevelType w:val="hybridMultilevel"/>
    <w:tmpl w:val="1EC8384A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E0E0621"/>
    <w:multiLevelType w:val="singleLevel"/>
    <w:tmpl w:val="BA143E30"/>
    <w:lvl w:ilvl="0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</w:abstractNum>
  <w:abstractNum w:abstractNumId="6">
    <w:nsid w:val="734E3FE4"/>
    <w:multiLevelType w:val="hybridMultilevel"/>
    <w:tmpl w:val="5EFC83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6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5124"/>
    <w:rsid w:val="0001364A"/>
    <w:rsid w:val="00482A94"/>
    <w:rsid w:val="004A72C2"/>
    <w:rsid w:val="004C1955"/>
    <w:rsid w:val="005B5124"/>
    <w:rsid w:val="00AB5136"/>
    <w:rsid w:val="00AE7DFD"/>
    <w:rsid w:val="00BA1539"/>
    <w:rsid w:val="00D63A73"/>
    <w:rsid w:val="00F14D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5B51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B5124"/>
    <w:pPr>
      <w:spacing w:after="200" w:line="276" w:lineRule="auto"/>
      <w:ind w:left="720"/>
      <w:contextualSpacing/>
    </w:pPr>
  </w:style>
  <w:style w:type="paragraph" w:styleId="BlockText">
    <w:name w:val="Block Text"/>
    <w:basedOn w:val="Normal"/>
    <w:rsid w:val="005B5124"/>
    <w:pPr>
      <w:widowControl w:val="0"/>
      <w:tabs>
        <w:tab w:val="left" w:pos="1170"/>
        <w:tab w:val="left" w:pos="1620"/>
        <w:tab w:val="left" w:pos="10800"/>
      </w:tabs>
      <w:spacing w:after="0" w:line="240" w:lineRule="auto"/>
      <w:ind w:left="1440" w:right="170" w:hanging="630"/>
    </w:pPr>
    <w:rPr>
      <w:rFonts w:ascii="Times New Roman" w:eastAsia="Times New Roman" w:hAnsi="Times New Roman" w:cs="Times New Roman"/>
      <w:snapToGrid w:val="0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51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1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5B512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5B5124"/>
    <w:pPr>
      <w:spacing w:after="200" w:line="276" w:lineRule="auto"/>
      <w:ind w:left="720"/>
      <w:contextualSpacing/>
    </w:pPr>
  </w:style>
  <w:style w:type="paragraph" w:styleId="BlockText">
    <w:name w:val="Block Text"/>
    <w:basedOn w:val="Normal"/>
    <w:rsid w:val="005B5124"/>
    <w:pPr>
      <w:widowControl w:val="0"/>
      <w:tabs>
        <w:tab w:val="left" w:pos="1170"/>
        <w:tab w:val="left" w:pos="1620"/>
        <w:tab w:val="left" w:pos="10800"/>
      </w:tabs>
      <w:spacing w:after="0" w:line="240" w:lineRule="auto"/>
      <w:ind w:left="1440" w:right="170" w:hanging="630"/>
    </w:pPr>
    <w:rPr>
      <w:rFonts w:ascii="Times New Roman" w:eastAsia="Times New Roman" w:hAnsi="Times New Roman" w:cs="Times New Roman"/>
      <w:snapToGrid w:val="0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51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51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1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0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5</Pages>
  <Words>674</Words>
  <Characters>3846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4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der</dc:creator>
  <cp:lastModifiedBy>mvalder</cp:lastModifiedBy>
  <cp:revision>3</cp:revision>
  <cp:lastPrinted>2016-10-25T18:31:00Z</cp:lastPrinted>
  <dcterms:created xsi:type="dcterms:W3CDTF">2016-10-21T23:13:00Z</dcterms:created>
  <dcterms:modified xsi:type="dcterms:W3CDTF">2016-10-25T18:33:00Z</dcterms:modified>
</cp:coreProperties>
</file>